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71" r:id="rId2"/>
    <p:sldId id="346" r:id="rId3"/>
    <p:sldId id="292" r:id="rId4"/>
    <p:sldId id="380" r:id="rId5"/>
    <p:sldId id="372" r:id="rId6"/>
    <p:sldId id="381" r:id="rId7"/>
    <p:sldId id="382" r:id="rId8"/>
    <p:sldId id="383" r:id="rId9"/>
    <p:sldId id="384" r:id="rId10"/>
    <p:sldId id="385" r:id="rId11"/>
    <p:sldId id="386" r:id="rId12"/>
    <p:sldId id="360" r:id="rId13"/>
    <p:sldId id="361" r:id="rId1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74" d="100"/>
          <a:sy n="74" d="100"/>
        </p:scale>
        <p:origin x="60" y="41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7/26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: TAM GIÁC BẰNG NHAU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ECF62EB4-03CD-373A-4D39-FAA80F945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797309"/>
            <a:ext cx="7265703" cy="1107691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99DCBB7A-9C92-8C15-B36A-FC16852AD8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2180" y="2971800"/>
            <a:ext cx="5807640" cy="344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24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6386" name="Hình ảnh 1">
            <a:extLst>
              <a:ext uri="{FF2B5EF4-FFF2-40B4-BE49-F238E27FC236}">
                <a16:creationId xmlns:a16="http://schemas.microsoft.com/office/drawing/2014/main" id="{8AEBA5E1-9590-D491-1685-31F68363E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08" y="822094"/>
            <a:ext cx="8311592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CC2ADD54-CE7E-E8DE-79FE-ECB2187DA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449" y="2944193"/>
            <a:ext cx="4827901" cy="366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900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2108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nl-NL" b="1" dirty="0"/>
              <a:t>- </a:t>
            </a:r>
            <a:r>
              <a:rPr lang="nl-NL" sz="4400" dirty="0"/>
              <a:t>Nắm vững khái niệm hai tam giác bằng nhau</a:t>
            </a:r>
            <a:endParaRPr lang="en-US" sz="4400" dirty="0"/>
          </a:p>
          <a:p>
            <a:r>
              <a:rPr lang="nl-NL" sz="4400" dirty="0"/>
              <a:t>- Viết đúng ký hiệu hai tam giác bằng nhau</a:t>
            </a:r>
            <a:endParaRPr lang="en-US" sz="4400" dirty="0"/>
          </a:p>
          <a:p>
            <a:r>
              <a:rPr lang="nl-NL" sz="4400" dirty="0"/>
              <a:t>- Xác định đúng các cạnh, các góc tương ứng của hai tam giác bằng nhau</a:t>
            </a:r>
            <a:endParaRPr lang="en-US" sz="4400" dirty="0"/>
          </a:p>
          <a:p>
            <a:r>
              <a:rPr lang="nl-NL" sz="4400" dirty="0"/>
              <a:t>- Xem lại các bài tập đã làm.</a:t>
            </a:r>
            <a:endParaRPr lang="en-US" altLang="en-US" sz="6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10242" name="Hình ảnh 1">
            <a:extLst>
              <a:ext uri="{FF2B5EF4-FFF2-40B4-BE49-F238E27FC236}">
                <a16:creationId xmlns:a16="http://schemas.microsoft.com/office/drawing/2014/main" id="{5E4EB2D8-96AA-287E-3CE8-F998A6A19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9220200" cy="447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Hai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ứ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2430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6" name="Hình ảnh 1">
            <a:extLst>
              <a:ext uri="{FF2B5EF4-FFF2-40B4-BE49-F238E27FC236}">
                <a16:creationId xmlns:a16="http://schemas.microsoft.com/office/drawing/2014/main" id="{AF02438D-0643-44B8-71B1-980896270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4709"/>
            <a:ext cx="4932839" cy="1873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79173"/>
              </p:ext>
            </p:extLst>
          </p:nvPr>
        </p:nvGraphicFramePr>
        <p:xfrm>
          <a:off x="2209800" y="5419367"/>
          <a:ext cx="2651554" cy="4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177480" progId="Equation.DSMT4">
                  <p:embed/>
                </p:oleObj>
              </mc:Choice>
              <mc:Fallback>
                <p:oleObj name="Equation" r:id="rId4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5419367"/>
                        <a:ext cx="2651554" cy="47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 dirty="0"/>
          </a:p>
        </p:txBody>
      </p:sp>
      <p:sp>
        <p:nvSpPr>
          <p:cNvPr id="197" name="Rectangle 196"/>
          <p:cNvSpPr/>
          <p:nvPr/>
        </p:nvSpPr>
        <p:spPr>
          <a:xfrm>
            <a:off x="3090048" y="-40498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37453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ai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Hình ảnh 1">
            <a:extLst>
              <a:ext uri="{FF2B5EF4-FFF2-40B4-BE49-F238E27FC236}">
                <a16:creationId xmlns:a16="http://schemas.microsoft.com/office/drawing/2014/main" id="{EDED1653-5880-C210-27F6-E41B79F4B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95724"/>
            <a:ext cx="9104573" cy="3298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2">
            <a:extLst>
              <a:ext uri="{FF2B5EF4-FFF2-40B4-BE49-F238E27FC236}">
                <a16:creationId xmlns:a16="http://schemas.microsoft.com/office/drawing/2014/main" id="{078CEB1C-96CE-9E12-9A7C-C82EE610C465}"/>
              </a:ext>
            </a:extLst>
          </p:cNvPr>
          <p:cNvSpPr txBox="1"/>
          <p:nvPr/>
        </p:nvSpPr>
        <p:spPr>
          <a:xfrm>
            <a:off x="190500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AA570C1E-6022-3470-8117-182CA06F9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67313"/>
              </p:ext>
            </p:extLst>
          </p:nvPr>
        </p:nvGraphicFramePr>
        <p:xfrm>
          <a:off x="1447800" y="4274243"/>
          <a:ext cx="38814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1015920" progId="Equation.DSMT4">
                  <p:embed/>
                </p:oleObj>
              </mc:Choice>
              <mc:Fallback>
                <p:oleObj name="Equation" r:id="rId4" imgW="20700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4274243"/>
                        <a:ext cx="3881438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2">
            <a:extLst>
              <a:ext uri="{FF2B5EF4-FFF2-40B4-BE49-F238E27FC236}">
                <a16:creationId xmlns:a16="http://schemas.microsoft.com/office/drawing/2014/main" id="{982D2C5D-537E-B280-6562-D43390F692DB}"/>
              </a:ext>
            </a:extLst>
          </p:cNvPr>
          <p:cNvSpPr txBox="1"/>
          <p:nvPr/>
        </p:nvSpPr>
        <p:spPr>
          <a:xfrm>
            <a:off x="228600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05E21FF6-9306-B4C2-8339-6ECE05443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96950"/>
              </p:ext>
            </p:extLst>
          </p:nvPr>
        </p:nvGraphicFramePr>
        <p:xfrm>
          <a:off x="1219200" y="6275043"/>
          <a:ext cx="1878041" cy="3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6275043"/>
                        <a:ext cx="1878041" cy="3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035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 dir="u"/>
      </p:transition>
    </mc:Choice>
    <mc:Fallback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pic>
        <p:nvPicPr>
          <p:cNvPr id="12290" name="Hình ảnh 1">
            <a:extLst>
              <a:ext uri="{FF2B5EF4-FFF2-40B4-BE49-F238E27FC236}">
                <a16:creationId xmlns:a16="http://schemas.microsoft.com/office/drawing/2014/main" id="{9D9A081A-2CE1-C756-89F8-98DF0743A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11492816" cy="2823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190500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4300"/>
              </p:ext>
            </p:extLst>
          </p:nvPr>
        </p:nvGraphicFramePr>
        <p:xfrm>
          <a:off x="1577975" y="4273550"/>
          <a:ext cx="36195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30320" imgH="1015920" progId="Equation.DSMT4">
                  <p:embed/>
                </p:oleObj>
              </mc:Choice>
              <mc:Fallback>
                <p:oleObj name="Equation" r:id="rId3" imgW="1930320" imgH="101592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AA570C1E-6022-3470-8117-182CA06F9D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975" y="4273550"/>
                        <a:ext cx="36195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228600" y="6131560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32984"/>
              </p:ext>
            </p:extLst>
          </p:nvPr>
        </p:nvGraphicFramePr>
        <p:xfrm>
          <a:off x="1182688" y="6275388"/>
          <a:ext cx="19510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177480" progId="Equation.DSMT4">
                  <p:embed/>
                </p:oleObj>
              </mc:Choice>
              <mc:Fallback>
                <p:oleObj name="Equation" r:id="rId5" imgW="1015920" imgH="17748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05E21FF6-9306-B4C2-8339-6ECE054434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2688" y="6275388"/>
                        <a:ext cx="19510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190500" y="422106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58615"/>
              </p:ext>
            </p:extLst>
          </p:nvPr>
        </p:nvGraphicFramePr>
        <p:xfrm>
          <a:off x="1227584" y="4704304"/>
          <a:ext cx="4353489" cy="96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57200" progId="Equation.DSMT4">
                  <p:embed/>
                </p:oleObj>
              </mc:Choice>
              <mc:Fallback>
                <p:oleObj name="Equation" r:id="rId2" imgW="2057400" imgH="4572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7584" y="4704304"/>
                        <a:ext cx="4353489" cy="96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219566" y="46818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F843205B-A3C3-0557-8CE6-5EC78FA4A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43530"/>
              </p:ext>
            </p:extLst>
          </p:nvPr>
        </p:nvGraphicFramePr>
        <p:xfrm>
          <a:off x="1385888" y="4289425"/>
          <a:ext cx="24050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F843205B-A3C3-0557-8CE6-5EC78FA4A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5888" y="4289425"/>
                        <a:ext cx="240506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Hình ảnh 1">
            <a:extLst>
              <a:ext uri="{FF2B5EF4-FFF2-40B4-BE49-F238E27FC236}">
                <a16:creationId xmlns:a16="http://schemas.microsoft.com/office/drawing/2014/main" id="{7651EA7E-CBFD-3465-ACBF-090638761C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29" y="722484"/>
            <a:ext cx="11003203" cy="2656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044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Hình ảnh 1">
            <a:extLst>
              <a:ext uri="{FF2B5EF4-FFF2-40B4-BE49-F238E27FC236}">
                <a16:creationId xmlns:a16="http://schemas.microsoft.com/office/drawing/2014/main" id="{B8C77E78-5369-A7A3-A570-1C103531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6781800" cy="4747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929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 dir="u"/>
      </p:transition>
    </mc:Choice>
    <mc:Fallback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197" name="Rectangle 196"/>
          <p:cNvSpPr/>
          <p:nvPr/>
        </p:nvSpPr>
        <p:spPr>
          <a:xfrm>
            <a:off x="3087102" y="195359"/>
            <a:ext cx="6011903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TAM GIÁC BẰNG NHAU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2514600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8400" y="1460065"/>
            <a:ext cx="807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ki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en-US" sz="3000" dirty="0"/>
          </a:p>
        </p:txBody>
      </p:sp>
      <p:sp>
        <p:nvSpPr>
          <p:cNvPr id="4" name="TextBox 3"/>
          <p:cNvSpPr txBox="1"/>
          <p:nvPr/>
        </p:nvSpPr>
        <p:spPr>
          <a:xfrm>
            <a:off x="512430" y="5367029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0315" y="195359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C9D874B-1110-2574-6FA4-107BA72DB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7180"/>
              </p:ext>
            </p:extLst>
          </p:nvPr>
        </p:nvGraphicFramePr>
        <p:xfrm>
          <a:off x="2048103" y="5512642"/>
          <a:ext cx="40449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5C9D874B-1110-2574-6FA4-107BA72DBF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8103" y="5512642"/>
                        <a:ext cx="40449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">
            <a:extLst>
              <a:ext uri="{FF2B5EF4-FFF2-40B4-BE49-F238E27FC236}">
                <a16:creationId xmlns:a16="http://schemas.microsoft.com/office/drawing/2014/main" id="{B0CACC7B-0A85-BB3F-8668-C0A4A09937BE}"/>
              </a:ext>
            </a:extLst>
          </p:cNvPr>
          <p:cNvSpPr txBox="1"/>
          <p:nvPr/>
        </p:nvSpPr>
        <p:spPr>
          <a:xfrm>
            <a:off x="76200" y="779381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D7A3D7C1-ED85-DAD0-BAA2-AE6336B9C1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0487" y="2677795"/>
            <a:ext cx="3657600" cy="1888435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427DD4F5-B58D-9B61-B037-255C227ACF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9270" y="2677795"/>
            <a:ext cx="3657597" cy="188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690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push dir="u"/>
      </p:transition>
    </mc:Choice>
    <mc:Fallback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4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sp>
        <p:nvSpPr>
          <p:cNvPr id="8" name="Rectangle 7"/>
          <p:cNvSpPr/>
          <p:nvPr/>
        </p:nvSpPr>
        <p:spPr>
          <a:xfrm>
            <a:off x="4039026" y="13855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15" name="TextBox 2">
            <a:extLst>
              <a:ext uri="{FF2B5EF4-FFF2-40B4-BE49-F238E27FC236}">
                <a16:creationId xmlns:a16="http://schemas.microsoft.com/office/drawing/2014/main" id="{D8B38E53-C6C0-F059-D2BA-3DFEC33E47C0}"/>
              </a:ext>
            </a:extLst>
          </p:cNvPr>
          <p:cNvSpPr txBox="1"/>
          <p:nvPr/>
        </p:nvSpPr>
        <p:spPr>
          <a:xfrm>
            <a:off x="304800" y="356139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, t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E30415-0168-CD8F-A25A-7A0BDADC4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26844"/>
              </p:ext>
            </p:extLst>
          </p:nvPr>
        </p:nvGraphicFramePr>
        <p:xfrm>
          <a:off x="859933" y="4133881"/>
          <a:ext cx="2754324" cy="149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647640" progId="Equation.DSMT4">
                  <p:embed/>
                </p:oleObj>
              </mc:Choice>
              <mc:Fallback>
                <p:oleObj name="Equation" r:id="rId2" imgW="1193760" imgH="64764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E30415-0168-CD8F-A25A-7A0BDADC4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933" y="4133881"/>
                        <a:ext cx="2754324" cy="149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>
            <a:extLst>
              <a:ext uri="{FF2B5EF4-FFF2-40B4-BE49-F238E27FC236}">
                <a16:creationId xmlns:a16="http://schemas.microsoft.com/office/drawing/2014/main" id="{938AD4D3-A985-54CD-3148-1F0E84FECD4E}"/>
              </a:ext>
            </a:extLst>
          </p:cNvPr>
          <p:cNvSpPr txBox="1"/>
          <p:nvPr/>
        </p:nvSpPr>
        <p:spPr>
          <a:xfrm>
            <a:off x="152400" y="5628249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5362" name="Hình ảnh 1">
            <a:extLst>
              <a:ext uri="{FF2B5EF4-FFF2-40B4-BE49-F238E27FC236}">
                <a16:creationId xmlns:a16="http://schemas.microsoft.com/office/drawing/2014/main" id="{00E48239-D531-9C11-4635-2DA6130F6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713716"/>
            <a:ext cx="7162800" cy="289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CF372BA-3144-7432-2C67-DB2E0138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6644"/>
              </p:ext>
            </p:extLst>
          </p:nvPr>
        </p:nvGraphicFramePr>
        <p:xfrm>
          <a:off x="1066800" y="3666956"/>
          <a:ext cx="2380224" cy="393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666956"/>
                        <a:ext cx="2380224" cy="393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2555174-D1D0-8C77-E8EB-79AF284BC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579652"/>
              </p:ext>
            </p:extLst>
          </p:nvPr>
        </p:nvGraphicFramePr>
        <p:xfrm>
          <a:off x="990600" y="5663653"/>
          <a:ext cx="3774111" cy="5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663653"/>
                        <a:ext cx="3774111" cy="5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9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94</TotalTime>
  <Words>250</Words>
  <PresentationFormat>Màn hình rộng</PresentationFormat>
  <Paragraphs>38</Paragraphs>
  <Slides>13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3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3</vt:i4>
      </vt:variant>
    </vt:vector>
  </HeadingPairs>
  <TitlesOfParts>
    <vt:vector size="18" baseType="lpstr">
      <vt:lpstr>Arial</vt:lpstr>
      <vt:lpstr>Calibri</vt:lpstr>
      <vt:lpstr>Times New Roman</vt:lpstr>
      <vt:lpstr>Default Desig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5-10-19T12:59:58Z</dcterms:created>
  <dcterms:modified xsi:type="dcterms:W3CDTF">2022-07-26T13:49:12Z</dcterms:modified>
</cp:coreProperties>
</file>